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77777777"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5.5pt;height:13.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604247623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.5pt;height:13.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04247624" r:id="rId9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77777777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1 כאשר רשת הכבישים היא שרוך ובין כל מיקום של הזמנה או תחנת דלק יש רק מיקום יחיד א</w:t>
      </w:r>
      <w:r w:rsidR="009452C4">
        <w:rPr>
          <w:rFonts w:cstheme="minorHAnsi" w:hint="cs"/>
          <w:sz w:val="28"/>
          <w:szCs w:val="28"/>
          <w:rtl/>
        </w:rPr>
        <w:t>ליו ניתן לנסוע (קיים פתרון יחיד)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5.5pt;height:13.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04247625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3.5pt;height:19.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04247626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0.5pt;height:18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04247627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3.5pt;height:19.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04247628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5pt;height:13.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04247629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5pt;height:1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04247630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pt;height:18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604247631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pt;height:82.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04247632" r:id="rId24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.5pt;height:13.5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04247633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.5pt;height:13.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04247634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.5pt;height:13.5pt;mso-width-percent:0;mso-height-percent:0;mso-width-percent:0;mso-height-percent:0" o:ole="">
            <v:imagedata r:id="rId27" o:title=""/>
          </v:shape>
          <o:OLEObject Type="Embed" ProgID="Equation.DSMT4" ShapeID="_x0000_i1037" DrawAspect="Content" ObjectID="_1604247635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pt;height:10.5pt;mso-width-percent:0;mso-height-percent:0;mso-width-percent:0;mso-height-percent:0" o:ole="">
            <v:imagedata r:id="rId31" o:title=""/>
          </v:shape>
          <o:OLEObject Type="Embed" ProgID="Equation.DSMT4" ShapeID="_x0000_i1038" DrawAspect="Content" ObjectID="_1604247636" r:id="rId32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5pt;height:13.5pt;mso-width-percent:0;mso-height-percent:0;mso-width-percent:0;mso-height-percent:0" o:ole="">
            <v:imagedata r:id="rId33" o:title=""/>
          </v:shape>
          <o:OLEObject Type="Embed" ProgID="Equation.DSMT4" ShapeID="_x0000_i1039" DrawAspect="Content" ObjectID="_1604247637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pt;height:10.5pt;mso-width-percent:0;mso-height-percent:0;mso-width-percent:0;mso-height-percent:0" o:ole="">
            <v:imagedata r:id="rId31" o:title=""/>
          </v:shape>
          <o:OLEObject Type="Embed" ProgID="Equation.DSMT4" ShapeID="_x0000_i1040" DrawAspect="Content" ObjectID="_1604247638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41" type="#_x0000_t75" alt="" style="width:277.5pt;height:172.5pt;mso-width-percent:0;mso-height-percent:0;mso-width-percent:0;mso-height-percent:0" o:ole="">
            <v:imagedata r:id="rId37" o:title=""/>
          </v:shape>
          <o:OLEObject Type="Embed" ProgID="Equation.DSMT4" ShapeID="_x0000_i1041" DrawAspect="Content" ObjectID="_1604247639" r:id="rId38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5pt;height:13.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04247640" r:id="rId41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5pt;height:13.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04247641" r:id="rId43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1.5pt;height:13.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04247642" r:id="rId45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5pt;height:31.5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04247643" r:id="rId47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3C6F0FA4" w:rsidR="000943E8" w:rsidRPr="003564D7" w:rsidRDefault="003564D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bookmarkStart w:id="8" w:name="_GoBack"/>
      <w:r>
        <w:rPr>
          <w:noProof/>
        </w:rPr>
        <w:drawing>
          <wp:inline distT="0" distB="0" distL="0" distR="0" wp14:anchorId="0BB7DC4D" wp14:editId="7EA9ABBA">
            <wp:extent cx="5698290" cy="4267200"/>
            <wp:effectExtent l="0" t="0" r="0" b="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05990" cy="4272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8"/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CB6A087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49490492" w14:textId="4152E764" w:rsidR="007B40D0" w:rsidRPr="000943E8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sectPr w:rsidR="007B40D0" w:rsidRPr="000943E8" w:rsidSect="00235AA5">
      <w:footerReference w:type="default" r:id="rId50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C3A47C" w14:textId="77777777" w:rsidR="00DB366C" w:rsidRDefault="00DB366C" w:rsidP="00235AA5">
      <w:pPr>
        <w:spacing w:after="0" w:line="240" w:lineRule="auto"/>
      </w:pPr>
      <w:r>
        <w:separator/>
      </w:r>
    </w:p>
  </w:endnote>
  <w:endnote w:type="continuationSeparator" w:id="0">
    <w:p w14:paraId="6AFD9C70" w14:textId="77777777" w:rsidR="00DB366C" w:rsidRDefault="00DB366C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81E4C0" w14:textId="77777777" w:rsidR="00DB366C" w:rsidRDefault="00DB366C" w:rsidP="00235AA5">
      <w:pPr>
        <w:spacing w:after="0" w:line="240" w:lineRule="auto"/>
      </w:pPr>
      <w:r>
        <w:separator/>
      </w:r>
    </w:p>
  </w:footnote>
  <w:footnote w:type="continuationSeparator" w:id="0">
    <w:p w14:paraId="197498D4" w14:textId="77777777" w:rsidR="00DB366C" w:rsidRDefault="00DB366C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D5D9C"/>
    <w:rsid w:val="000D75A8"/>
    <w:rsid w:val="001134DE"/>
    <w:rsid w:val="00133BCB"/>
    <w:rsid w:val="0013470D"/>
    <w:rsid w:val="00184ABD"/>
    <w:rsid w:val="001C012A"/>
    <w:rsid w:val="001D0643"/>
    <w:rsid w:val="00235AA5"/>
    <w:rsid w:val="00253ABD"/>
    <w:rsid w:val="002579CC"/>
    <w:rsid w:val="002940BE"/>
    <w:rsid w:val="002A656D"/>
    <w:rsid w:val="002C215A"/>
    <w:rsid w:val="00327D89"/>
    <w:rsid w:val="003564D7"/>
    <w:rsid w:val="00365B53"/>
    <w:rsid w:val="003B5A25"/>
    <w:rsid w:val="003E584D"/>
    <w:rsid w:val="003F21C6"/>
    <w:rsid w:val="003F7D38"/>
    <w:rsid w:val="004055D9"/>
    <w:rsid w:val="00422330"/>
    <w:rsid w:val="004268A4"/>
    <w:rsid w:val="00442619"/>
    <w:rsid w:val="0058603B"/>
    <w:rsid w:val="005E0DDC"/>
    <w:rsid w:val="005E4D93"/>
    <w:rsid w:val="006A5051"/>
    <w:rsid w:val="006B5BC8"/>
    <w:rsid w:val="006D69AC"/>
    <w:rsid w:val="007018E4"/>
    <w:rsid w:val="007B40D0"/>
    <w:rsid w:val="007D5A1F"/>
    <w:rsid w:val="00834214"/>
    <w:rsid w:val="008559D7"/>
    <w:rsid w:val="008D2485"/>
    <w:rsid w:val="00942451"/>
    <w:rsid w:val="009452C4"/>
    <w:rsid w:val="00A2511E"/>
    <w:rsid w:val="00A37B01"/>
    <w:rsid w:val="00A404BF"/>
    <w:rsid w:val="00A63B3A"/>
    <w:rsid w:val="00AA504A"/>
    <w:rsid w:val="00AF16FF"/>
    <w:rsid w:val="00AF5F8B"/>
    <w:rsid w:val="00B035E7"/>
    <w:rsid w:val="00B17D54"/>
    <w:rsid w:val="00B33C3D"/>
    <w:rsid w:val="00BA7E91"/>
    <w:rsid w:val="00C06F00"/>
    <w:rsid w:val="00C42683"/>
    <w:rsid w:val="00C55D7A"/>
    <w:rsid w:val="00C737F4"/>
    <w:rsid w:val="00D37F77"/>
    <w:rsid w:val="00D47153"/>
    <w:rsid w:val="00D64A41"/>
    <w:rsid w:val="00D6757D"/>
    <w:rsid w:val="00D93451"/>
    <w:rsid w:val="00D94A42"/>
    <w:rsid w:val="00D967C3"/>
    <w:rsid w:val="00DB366C"/>
    <w:rsid w:val="00DD391F"/>
    <w:rsid w:val="00DF5805"/>
    <w:rsid w:val="00E14D5E"/>
    <w:rsid w:val="00E369BE"/>
    <w:rsid w:val="00E440AD"/>
    <w:rsid w:val="00E84B84"/>
    <w:rsid w:val="00F30AEE"/>
    <w:rsid w:val="00F3297E"/>
    <w:rsid w:val="00F60DE6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image" Target="media/image23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3</TotalTime>
  <Pages>9</Pages>
  <Words>1037</Words>
  <Characters>5188</Characters>
  <Application>Microsoft Office Word</Application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45</cp:revision>
  <cp:lastPrinted>2018-11-16T14:20:00Z</cp:lastPrinted>
  <dcterms:created xsi:type="dcterms:W3CDTF">2018-11-16T12:01:00Z</dcterms:created>
  <dcterms:modified xsi:type="dcterms:W3CDTF">2018-11-20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